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:rsidR="003842BD" w:rsidRPr="001C6F84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</w:t>
          </w:r>
          <w:r w:rsidR="00395817">
            <w:rPr>
              <w:rFonts w:ascii="Times New Roman" w:eastAsia="Times New Roman" w:hAnsi="Times New Roman" w:cs="Times New Roman"/>
              <w:sz w:val="28"/>
              <w:szCs w:val="28"/>
            </w:rPr>
            <w:t>4</w:t>
          </w:r>
        </w:p>
        <w:p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="00395817">
            <w:rPr>
              <w:rFonts w:ascii="Times New Roman" w:eastAsia="Times New Roman" w:hAnsi="Times New Roman" w:cs="Times New Roman"/>
              <w:sz w:val="28"/>
              <w:szCs w:val="28"/>
            </w:rPr>
            <w:t>Работа с файлами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:rsidR="003842BD" w:rsidRDefault="00DE249A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 студент</w:t>
          </w:r>
          <w:r w:rsidR="003842BD">
            <w:rPr>
              <w:rFonts w:ascii="Times New Roman" w:eastAsia="Arial" w:hAnsi="Times New Roman" w:cs="Times New Roman"/>
              <w:b/>
              <w:sz w:val="28"/>
              <w:szCs w:val="28"/>
            </w:rPr>
            <w:t xml:space="preserve"> группы 20ВВВ1:</w:t>
          </w:r>
        </w:p>
        <w:p w:rsidR="003842BD" w:rsidRDefault="00DE249A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proofErr w:type="spellStart"/>
          <w:r>
            <w:rPr>
              <w:rFonts w:ascii="Times New Roman" w:eastAsia="Times New Roman" w:hAnsi="Times New Roman" w:cs="Times New Roman"/>
              <w:sz w:val="28"/>
              <w:szCs w:val="28"/>
            </w:rPr>
            <w:t>Ионцев</w:t>
          </w:r>
          <w:proofErr w:type="spellEnd"/>
          <w:r>
            <w:rPr>
              <w:rFonts w:ascii="Times New Roman" w:eastAsia="Times New Roman" w:hAnsi="Times New Roman" w:cs="Times New Roman"/>
              <w:sz w:val="28"/>
              <w:szCs w:val="28"/>
            </w:rPr>
            <w:t xml:space="preserve"> В.А.</w:t>
          </w:r>
          <w:bookmarkStart w:id="0" w:name="_GoBack"/>
          <w:bookmarkEnd w:id="0"/>
        </w:p>
        <w:p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:rsidR="003842BD" w:rsidRDefault="003842BD" w:rsidP="000F162E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B87481" w:rsidRPr="00B87481">
            <w:rPr>
              <w:rFonts w:ascii="Times New Roman" w:hAnsi="Times New Roman" w:cs="Times New Roman"/>
              <w:sz w:val="28"/>
              <w:szCs w:val="28"/>
            </w:rPr>
            <w:t xml:space="preserve">изучить </w:t>
          </w:r>
          <w:r w:rsidR="00395817">
            <w:rPr>
              <w:rFonts w:ascii="Times New Roman" w:hAnsi="Times New Roman" w:cs="Times New Roman"/>
              <w:sz w:val="28"/>
              <w:szCs w:val="28"/>
            </w:rPr>
            <w:t xml:space="preserve">работу с файлами и механизмы </w:t>
          </w:r>
          <w:proofErr w:type="spellStart"/>
          <w:r w:rsidR="00395817">
            <w:rPr>
              <w:rFonts w:ascii="Times New Roman" w:hAnsi="Times New Roman" w:cs="Times New Roman"/>
              <w:sz w:val="28"/>
              <w:szCs w:val="28"/>
            </w:rPr>
            <w:t>сериализации</w:t>
          </w:r>
          <w:proofErr w:type="spellEnd"/>
          <w:r w:rsidR="00395817">
            <w:rPr>
              <w:rFonts w:ascii="Times New Roman" w:hAnsi="Times New Roman" w:cs="Times New Roman"/>
              <w:sz w:val="28"/>
              <w:szCs w:val="28"/>
            </w:rPr>
            <w:t xml:space="preserve"> данных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.</w:t>
          </w:r>
        </w:p>
      </w:sdtContent>
    </w:sdt>
    <w:p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:rsidTr="00E13B06">
        <w:trPr>
          <w:jc w:val="center"/>
        </w:trPr>
        <w:tc>
          <w:tcPr>
            <w:tcW w:w="2370" w:type="dxa"/>
            <w:vAlign w:val="center"/>
          </w:tcPr>
          <w:p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:rsidTr="00E13B06">
        <w:trPr>
          <w:jc w:val="center"/>
        </w:trPr>
        <w:tc>
          <w:tcPr>
            <w:tcW w:w="2370" w:type="dxa"/>
            <w:vAlign w:val="center"/>
          </w:tcPr>
          <w:p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907" w:type="dxa"/>
            <w:vAlign w:val="center"/>
          </w:tcPr>
          <w:p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 w14:anchorId="0D3D19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8pt" o:ole="">
                  <v:imagedata r:id="rId6" o:title=""/>
                </v:shape>
                <o:OLEObject Type="Embed" ProgID="Equation.DSMT4" ShapeID="_x0000_i1025" DrawAspect="Content" ObjectID="_1764525996" r:id="rId7"/>
              </w:object>
            </w:r>
          </w:p>
        </w:tc>
      </w:tr>
    </w:tbl>
    <w:p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BF5489A" wp14:editId="0BEF24D9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5817" w:rsidRDefault="00395817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95817">
        <w:rPr>
          <w:rFonts w:ascii="Times New Roman" w:hAnsi="Times New Roman" w:cs="Times New Roman"/>
          <w:sz w:val="28"/>
          <w:szCs w:val="28"/>
        </w:rPr>
        <w:t xml:space="preserve">Модифицировать приложение из предыдущей лабораторной работы, реализовав сохранение в файл и загрузку данных из файла. Предусмотреть сохранение данных, как в текстовом виде, так и в двоичном (с использованием механизма </w:t>
      </w:r>
      <w:proofErr w:type="spellStart"/>
      <w:r w:rsidRPr="00395817">
        <w:rPr>
          <w:rFonts w:ascii="Times New Roman" w:hAnsi="Times New Roman" w:cs="Times New Roman"/>
          <w:sz w:val="28"/>
          <w:szCs w:val="28"/>
        </w:rPr>
        <w:t>сериализации</w:t>
      </w:r>
      <w:proofErr w:type="spellEnd"/>
      <w:r w:rsidRPr="00395817">
        <w:rPr>
          <w:rFonts w:ascii="Times New Roman" w:hAnsi="Times New Roman" w:cs="Times New Roman"/>
          <w:sz w:val="28"/>
          <w:szCs w:val="28"/>
        </w:rPr>
        <w:t>). Для этого нужно добавить 4 кнопки для сохранения и загрузки в текстовом и двоичном виде соответственно. Кроме того, в программе нужно предусмотреть использование стандартного диалога открытия файла (</w:t>
      </w:r>
      <w:proofErr w:type="spellStart"/>
      <w:r w:rsidRPr="00395817">
        <w:rPr>
          <w:rFonts w:ascii="Times New Roman" w:hAnsi="Times New Roman" w:cs="Times New Roman"/>
          <w:sz w:val="28"/>
          <w:szCs w:val="28"/>
        </w:rPr>
        <w:t>JFileChooser</w:t>
      </w:r>
      <w:proofErr w:type="spellEnd"/>
      <w:r w:rsidRPr="00395817">
        <w:rPr>
          <w:rFonts w:ascii="Times New Roman" w:hAnsi="Times New Roman" w:cs="Times New Roman"/>
          <w:sz w:val="28"/>
          <w:szCs w:val="28"/>
        </w:rPr>
        <w:t>).</w:t>
      </w:r>
    </w:p>
    <w:p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Ход работы:</w:t>
      </w:r>
    </w:p>
    <w:p w:rsidR="00E4649A" w:rsidRDefault="00395817" w:rsidP="003C3FA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бавили кнопки «</w:t>
      </w:r>
      <w:proofErr w:type="spellStart"/>
      <w:r>
        <w:rPr>
          <w:rFonts w:ascii="Times New Roman" w:hAnsi="Times New Roman" w:cs="Times New Roman"/>
          <w:sz w:val="28"/>
          <w:szCs w:val="28"/>
        </w:rPr>
        <w:t>Сохр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3958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95817"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г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из 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>
        <w:rPr>
          <w:rFonts w:ascii="Times New Roman" w:hAnsi="Times New Roman" w:cs="Times New Roman"/>
          <w:sz w:val="28"/>
          <w:szCs w:val="28"/>
        </w:rPr>
        <w:t>» и «</w:t>
      </w:r>
      <w:proofErr w:type="spellStart"/>
      <w:r>
        <w:rPr>
          <w:rFonts w:ascii="Times New Roman" w:hAnsi="Times New Roman" w:cs="Times New Roman"/>
          <w:sz w:val="28"/>
          <w:szCs w:val="28"/>
        </w:rPr>
        <w:t>Сохр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39581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95817"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г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из </w:t>
      </w:r>
      <w:r>
        <w:rPr>
          <w:rFonts w:ascii="Times New Roman" w:hAnsi="Times New Roman" w:cs="Times New Roman"/>
          <w:sz w:val="28"/>
          <w:szCs w:val="28"/>
          <w:lang w:val="en-US"/>
        </w:rPr>
        <w:t>bin</w:t>
      </w:r>
      <w:r>
        <w:rPr>
          <w:rFonts w:ascii="Times New Roman" w:hAnsi="Times New Roman" w:cs="Times New Roman"/>
          <w:sz w:val="28"/>
          <w:szCs w:val="28"/>
        </w:rPr>
        <w:t>»</w:t>
      </w:r>
      <w:r w:rsidR="00510FFE">
        <w:rPr>
          <w:rFonts w:ascii="Times New Roman" w:hAnsi="Times New Roman" w:cs="Times New Roman"/>
          <w:sz w:val="28"/>
          <w:szCs w:val="28"/>
        </w:rPr>
        <w:t>.</w:t>
      </w:r>
    </w:p>
    <w:p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6CB112" wp14:editId="446A27D9">
            <wp:extent cx="5040000" cy="3334546"/>
            <wp:effectExtent l="0" t="0" r="8255" b="0"/>
            <wp:docPr id="15505779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577966" name="Рисунок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34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0FFE" w:rsidRPr="00510FFE" w:rsidRDefault="00510FFE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ополнили класс </w:t>
      </w:r>
      <w:proofErr w:type="spellStart"/>
      <w:r w:rsidRPr="00510FFE">
        <w:rPr>
          <w:rFonts w:ascii="Times New Roman" w:hAnsi="Times New Roman" w:cs="Times New Roman"/>
          <w:sz w:val="28"/>
          <w:szCs w:val="28"/>
          <w:lang w:val="en-US"/>
        </w:rPr>
        <w:t>RecIntegral</w:t>
      </w:r>
      <w:proofErr w:type="spellEnd"/>
      <w:r w:rsidRPr="00510FF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2497260" wp14:editId="6EBE8A4C">
            <wp:extent cx="5400000" cy="378757"/>
            <wp:effectExtent l="0" t="0" r="0" b="2540"/>
            <wp:docPr id="7211110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111036" name="Рисунок 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78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0FFE" w:rsidRDefault="000A61CC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писали функционал для добавленных кнопок</w:t>
      </w:r>
      <w:r w:rsidR="00510FFE">
        <w:rPr>
          <w:rFonts w:ascii="Times New Roman" w:hAnsi="Times New Roman" w:cs="Times New Roman"/>
          <w:sz w:val="28"/>
          <w:szCs w:val="28"/>
        </w:rPr>
        <w:t>.</w:t>
      </w:r>
    </w:p>
    <w:p w:rsidR="000A61CC" w:rsidRDefault="000A61CC" w:rsidP="000A61CC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A61CC">
        <w:rPr>
          <w:rFonts w:ascii="Times New Roman" w:hAnsi="Times New Roman" w:cs="Times New Roman"/>
          <w:sz w:val="28"/>
          <w:szCs w:val="28"/>
        </w:rPr>
        <w:t>Сохр</w:t>
      </w:r>
      <w:proofErr w:type="spellEnd"/>
      <w:r w:rsidRPr="000A61CC">
        <w:rPr>
          <w:rFonts w:ascii="Times New Roman" w:hAnsi="Times New Roman" w:cs="Times New Roman"/>
          <w:sz w:val="28"/>
          <w:szCs w:val="28"/>
        </w:rPr>
        <w:t>. в/</w:t>
      </w:r>
      <w:proofErr w:type="spellStart"/>
      <w:r w:rsidRPr="000A61CC">
        <w:rPr>
          <w:rFonts w:ascii="Times New Roman" w:hAnsi="Times New Roman" w:cs="Times New Roman"/>
          <w:sz w:val="28"/>
          <w:szCs w:val="28"/>
        </w:rPr>
        <w:t>загр</w:t>
      </w:r>
      <w:proofErr w:type="spellEnd"/>
      <w:r w:rsidRPr="000A61CC">
        <w:rPr>
          <w:rFonts w:ascii="Times New Roman" w:hAnsi="Times New Roman" w:cs="Times New Roman"/>
          <w:sz w:val="28"/>
          <w:szCs w:val="28"/>
        </w:rPr>
        <w:t xml:space="preserve">. из </w:t>
      </w:r>
      <w:r w:rsidRPr="000A61CC">
        <w:rPr>
          <w:rFonts w:ascii="Times New Roman" w:hAnsi="Times New Roman" w:cs="Times New Roman"/>
          <w:sz w:val="28"/>
          <w:szCs w:val="28"/>
          <w:lang w:val="en-US"/>
        </w:rPr>
        <w:t>txt</w:t>
      </w:r>
    </w:p>
    <w:p w:rsidR="000A61CC" w:rsidRDefault="000A61CC" w:rsidP="000A61CC">
      <w:pPr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9826C46" wp14:editId="08F80FE8">
            <wp:extent cx="5040000" cy="3244887"/>
            <wp:effectExtent l="0" t="0" r="8255" b="0"/>
            <wp:docPr id="1858314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31428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244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1CC" w:rsidRDefault="000A61CC" w:rsidP="000A61CC">
      <w:pPr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9191881" wp14:editId="426E4E8E">
            <wp:extent cx="5040000" cy="3320851"/>
            <wp:effectExtent l="0" t="0" r="8255" b="0"/>
            <wp:docPr id="1980562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56296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20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1CC" w:rsidRDefault="000A61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A61CC" w:rsidRPr="000A61CC" w:rsidRDefault="000A61CC" w:rsidP="000A61CC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A61CC">
        <w:rPr>
          <w:rFonts w:ascii="Times New Roman" w:hAnsi="Times New Roman" w:cs="Times New Roman"/>
          <w:sz w:val="28"/>
          <w:szCs w:val="28"/>
        </w:rPr>
        <w:lastRenderedPageBreak/>
        <w:t>Сохр</w:t>
      </w:r>
      <w:proofErr w:type="spellEnd"/>
      <w:r w:rsidRPr="000A61CC">
        <w:rPr>
          <w:rFonts w:ascii="Times New Roman" w:hAnsi="Times New Roman" w:cs="Times New Roman"/>
          <w:sz w:val="28"/>
          <w:szCs w:val="28"/>
        </w:rPr>
        <w:t>. в/</w:t>
      </w:r>
      <w:proofErr w:type="spellStart"/>
      <w:r w:rsidRPr="000A61CC">
        <w:rPr>
          <w:rFonts w:ascii="Times New Roman" w:hAnsi="Times New Roman" w:cs="Times New Roman"/>
          <w:sz w:val="28"/>
          <w:szCs w:val="28"/>
        </w:rPr>
        <w:t>загр</w:t>
      </w:r>
      <w:proofErr w:type="spellEnd"/>
      <w:r w:rsidRPr="000A61CC">
        <w:rPr>
          <w:rFonts w:ascii="Times New Roman" w:hAnsi="Times New Roman" w:cs="Times New Roman"/>
          <w:sz w:val="28"/>
          <w:szCs w:val="28"/>
        </w:rPr>
        <w:t xml:space="preserve">. из </w:t>
      </w:r>
      <w:r w:rsidRPr="000A61CC">
        <w:rPr>
          <w:rFonts w:ascii="Times New Roman" w:hAnsi="Times New Roman" w:cs="Times New Roman"/>
          <w:sz w:val="28"/>
          <w:szCs w:val="28"/>
          <w:lang w:val="en-US"/>
        </w:rPr>
        <w:t>bin</w:t>
      </w:r>
    </w:p>
    <w:p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4174B89" wp14:editId="6C4E2E93">
            <wp:extent cx="5040000" cy="2464951"/>
            <wp:effectExtent l="0" t="0" r="8255" b="0"/>
            <wp:docPr id="15067025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702512" name="Рисунок 1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46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1CC" w:rsidRPr="00510FFE" w:rsidRDefault="000A61CC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0A61C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E5AC95" wp14:editId="50E671E3">
            <wp:extent cx="5040000" cy="2971203"/>
            <wp:effectExtent l="0" t="0" r="8255" b="635"/>
            <wp:docPr id="14753883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38830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971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1CC" w:rsidRDefault="000A61C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RecIntegral.java</w:t>
      </w:r>
    </w:p>
    <w:p w:rsidR="000A61CC" w:rsidRPr="000A61CC" w:rsidRDefault="000A61CC" w:rsidP="00E615B3">
      <w:pPr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61CC">
        <w:rPr>
          <w:rFonts w:ascii="Times New Roman" w:hAnsi="Times New Roman" w:cs="Times New Roman"/>
          <w:sz w:val="24"/>
          <w:szCs w:val="24"/>
          <w:lang w:val="en-US"/>
        </w:rPr>
        <w:t xml:space="preserve">public class </w:t>
      </w:r>
      <w:proofErr w:type="spellStart"/>
      <w:r w:rsidRPr="000A61CC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0A61CC">
        <w:rPr>
          <w:rFonts w:ascii="Times New Roman" w:hAnsi="Times New Roman" w:cs="Times New Roman"/>
          <w:sz w:val="24"/>
          <w:szCs w:val="24"/>
          <w:lang w:val="en-US"/>
        </w:rPr>
        <w:t xml:space="preserve"> implements Serializable</w:t>
      </w:r>
    </w:p>
    <w:p w:rsidR="003C3FAC" w:rsidRDefault="003C3FAC" w:rsidP="00E615B3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  <w:lang w:val="en-US"/>
        </w:rPr>
        <w:t>ContactEditorU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java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>private void jButton6</w:t>
      </w:r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fc = new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howSaveDialog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ull) =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.APPROVE_OPTIO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Writ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writer = new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Writ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Writ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getSelectedFi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Iterator&lt;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&gt; iterator =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iterator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while 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terator.hasNext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terator.next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writer.writ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.getTopBorder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" "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.getDownBorder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" "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.getStep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//                            + " " +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+ "\n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//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i.getResult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 + "\n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terator.remov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writer.writ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-1.1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writer.clos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System</w:t>
      </w:r>
      <w:r w:rsidRPr="00BA0E6D">
        <w:rPr>
          <w:rFonts w:ascii="Times New Roman" w:hAnsi="Times New Roman" w:cs="Times New Roman"/>
          <w:sz w:val="24"/>
          <w:szCs w:val="24"/>
        </w:rPr>
        <w:t>.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out</w:t>
      </w:r>
      <w:r w:rsidRPr="00BA0E6D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println</w:t>
      </w:r>
      <w:proofErr w:type="spellEnd"/>
      <w:r w:rsidRPr="00BA0E6D">
        <w:rPr>
          <w:rFonts w:ascii="Times New Roman" w:hAnsi="Times New Roman" w:cs="Times New Roman"/>
          <w:sz w:val="24"/>
          <w:szCs w:val="24"/>
        </w:rPr>
        <w:t>("Что-то пошло не так...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7</w:t>
      </w:r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String line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fc = new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etDialogTitl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"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Выбор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директории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howOpenDialog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ull) =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.APPROVE_OPTIO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Rea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reader = new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Rea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Rea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getSelectedFi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while ((line =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ader.readLin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 != null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Scanner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cann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Scanner(line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Object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canner.next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f 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topBorder.toString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 == -1.1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break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Object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canner.next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Object step =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canner.next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add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, step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:rsidR="00BA0E6D" w:rsidRPr="00DE249A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ystem</w:t>
      </w:r>
      <w:r w:rsidRPr="00DE249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out</w:t>
      </w:r>
      <w:r w:rsidRPr="00DE249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println</w:t>
      </w:r>
      <w:proofErr w:type="spellEnd"/>
      <w:r w:rsidRPr="00DE249A">
        <w:rPr>
          <w:rFonts w:ascii="Times New Roman" w:hAnsi="Times New Roman" w:cs="Times New Roman"/>
          <w:sz w:val="24"/>
          <w:szCs w:val="24"/>
          <w:lang w:val="en-US"/>
        </w:rPr>
        <w:t>("</w:t>
      </w:r>
      <w:r w:rsidRPr="00BA0E6D">
        <w:rPr>
          <w:rFonts w:ascii="Times New Roman" w:hAnsi="Times New Roman" w:cs="Times New Roman"/>
          <w:sz w:val="24"/>
          <w:szCs w:val="24"/>
        </w:rPr>
        <w:t>Что</w:t>
      </w:r>
      <w:r w:rsidRPr="00DE249A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A0E6D">
        <w:rPr>
          <w:rFonts w:ascii="Times New Roman" w:hAnsi="Times New Roman" w:cs="Times New Roman"/>
          <w:sz w:val="24"/>
          <w:szCs w:val="24"/>
        </w:rPr>
        <w:t>то</w:t>
      </w:r>
      <w:r w:rsidRPr="00DE249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A0E6D">
        <w:rPr>
          <w:rFonts w:ascii="Times New Roman" w:hAnsi="Times New Roman" w:cs="Times New Roman"/>
          <w:sz w:val="24"/>
          <w:szCs w:val="24"/>
        </w:rPr>
        <w:t>пошло</w:t>
      </w:r>
      <w:r w:rsidRPr="00DE249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A0E6D">
        <w:rPr>
          <w:rFonts w:ascii="Times New Roman" w:hAnsi="Times New Roman" w:cs="Times New Roman"/>
          <w:sz w:val="24"/>
          <w:szCs w:val="24"/>
        </w:rPr>
        <w:t>не</w:t>
      </w:r>
      <w:r w:rsidRPr="00DE249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A0E6D">
        <w:rPr>
          <w:rFonts w:ascii="Times New Roman" w:hAnsi="Times New Roman" w:cs="Times New Roman"/>
          <w:sz w:val="24"/>
          <w:szCs w:val="24"/>
        </w:rPr>
        <w:t>так</w:t>
      </w:r>
      <w:r w:rsidRPr="00DE249A">
        <w:rPr>
          <w:rFonts w:ascii="Times New Roman" w:hAnsi="Times New Roman" w:cs="Times New Roman"/>
          <w:sz w:val="24"/>
          <w:szCs w:val="24"/>
          <w:lang w:val="en-US"/>
        </w:rPr>
        <w:t>...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E249A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r w:rsidRPr="00BA0E6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8</w:t>
      </w:r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fc = new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howSaveDialog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ull) =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.APPROVE_OPTIO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getSelectedFil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bject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bjectOut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o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s.writeObject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list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s.flush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s.clos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ystem.out.printl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.getMessag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9</w:t>
      </w:r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ActionPerformed(</w:t>
      </w:r>
      <w:proofErr w:type="spellStart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fc = new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etDialogTitl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"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Выбор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директории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showOpenDialog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null) =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JFileChooser.APPROVE_OPTIO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le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c.getSelectedFil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i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uffered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fi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bject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is = new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ObjectInputStream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bis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nkedLis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&lt;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&gt;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myLis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nkedLis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&lt;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&gt;)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s.readObject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list =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myLis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for 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= 0;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siz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();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++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Table1.setValueAt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ge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, 0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Table1.setValueAt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ge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, 1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Table1.setValueAt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list.get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).step</w:t>
      </w:r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, 2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is.clos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 e) {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BA0E6D">
        <w:rPr>
          <w:rFonts w:ascii="Times New Roman" w:hAnsi="Times New Roman" w:cs="Times New Roman"/>
          <w:sz w:val="24"/>
          <w:szCs w:val="24"/>
          <w:lang w:val="en-US"/>
        </w:rPr>
        <w:t>System.out.println</w:t>
      </w:r>
      <w:proofErr w:type="spellEnd"/>
      <w:r w:rsidRPr="00BA0E6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Start"/>
      <w:r w:rsidRPr="00BA0E6D">
        <w:rPr>
          <w:rFonts w:ascii="Times New Roman" w:hAnsi="Times New Roman" w:cs="Times New Roman"/>
          <w:sz w:val="24"/>
          <w:szCs w:val="24"/>
          <w:lang w:val="en-US"/>
        </w:rPr>
        <w:t>e.getMessage</w:t>
      </w:r>
      <w:proofErr w:type="spellEnd"/>
      <w:proofErr w:type="gramEnd"/>
      <w:r w:rsidRPr="00BA0E6D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:rsidR="00BA0E6D" w:rsidRPr="00BA0E6D" w:rsidRDefault="00BA0E6D" w:rsidP="00BA0E6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E615B3" w:rsidRPr="00E615B3" w:rsidRDefault="00BA0E6D" w:rsidP="00BA0E6D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A0E6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A45A82" w:rsidRDefault="00A45A82" w:rsidP="00E615B3">
      <w:pPr>
        <w:spacing w:before="240"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Результаты выполнения работы:</w:t>
      </w:r>
    </w:p>
    <w:p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4519E97" wp14:editId="458B3D25">
            <wp:extent cx="5274603" cy="2258421"/>
            <wp:effectExtent l="0" t="0" r="2540" b="8890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Рисунок 1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603" cy="2258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08E" w:rsidRDefault="00FA308E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7CCE5B1" wp14:editId="6F5FEA34">
            <wp:extent cx="5288614" cy="3971352"/>
            <wp:effectExtent l="0" t="0" r="7620" b="0"/>
            <wp:docPr id="1352540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0895" name="Рисунок 1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8614" cy="39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E6D" w:rsidRDefault="00BA0E6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292C1FA" wp14:editId="76432CC6">
            <wp:extent cx="4320000" cy="3069921"/>
            <wp:effectExtent l="0" t="0" r="4445" b="0"/>
            <wp:docPr id="11861015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10152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69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E6D" w:rsidRDefault="00BA0E6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034E7E4" wp14:editId="485B7A7B">
            <wp:extent cx="5400000" cy="3112738"/>
            <wp:effectExtent l="0" t="0" r="0" b="0"/>
            <wp:docPr id="1033789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789963" name="Рисунок 1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112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E6D" w:rsidRDefault="00BA0E6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C6F84" w:rsidRDefault="001C6F84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6F8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6F5952A" wp14:editId="597B61E9">
            <wp:extent cx="5040000" cy="3784662"/>
            <wp:effectExtent l="0" t="0" r="8255" b="6350"/>
            <wp:docPr id="4894419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41908" name="Рисунок 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78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C4A" w:rsidRDefault="000D5C4A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C6F84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D5C4A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614E3D9E" wp14:editId="4B6A4CB8">
            <wp:extent cx="5940425" cy="3385185"/>
            <wp:effectExtent l="0" t="0" r="3175" b="5715"/>
            <wp:docPr id="183141655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416553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28"/>
          <w:szCs w:val="28"/>
        </w:rPr>
        <w:br/>
      </w:r>
    </w:p>
    <w:p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D5C4A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2ADB4FDF" wp14:editId="089072A6">
            <wp:extent cx="4772691" cy="981212"/>
            <wp:effectExtent l="0" t="0" r="8890" b="9525"/>
            <wp:docPr id="18277586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758666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72691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D5C4A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 wp14:anchorId="6B950532" wp14:editId="64F374E8">
            <wp:extent cx="5940425" cy="3411855"/>
            <wp:effectExtent l="0" t="0" r="3175" b="0"/>
            <wp:docPr id="1921661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66124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1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0D5C4A" w:rsidRDefault="000D5C4A" w:rsidP="000D5C4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53773B4" wp14:editId="1C9D44CD">
            <wp:extent cx="5940425" cy="4460875"/>
            <wp:effectExtent l="0" t="0" r="3175" b="0"/>
            <wp:docPr id="17749109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910989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C221D" w:rsidRDefault="00FA308E" w:rsidP="00CC221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</w:t>
      </w:r>
      <w:r w:rsidR="00CC221D">
        <w:rPr>
          <w:rFonts w:ascii="Times New Roman" w:hAnsi="Times New Roman" w:cs="Times New Roman"/>
          <w:sz w:val="28"/>
          <w:szCs w:val="28"/>
        </w:rPr>
        <w:t xml:space="preserve">мы </w:t>
      </w:r>
      <w:r w:rsidR="00CC221D" w:rsidRPr="000F162E">
        <w:rPr>
          <w:rFonts w:ascii="Times New Roman" w:hAnsi="Times New Roman" w:cs="Times New Roman"/>
          <w:sz w:val="28"/>
          <w:szCs w:val="28"/>
        </w:rPr>
        <w:t>изучи</w:t>
      </w:r>
      <w:r w:rsidR="00CC221D">
        <w:rPr>
          <w:rFonts w:ascii="Times New Roman" w:hAnsi="Times New Roman" w:cs="Times New Roman"/>
          <w:sz w:val="28"/>
          <w:szCs w:val="28"/>
        </w:rPr>
        <w:t>ли</w:t>
      </w:r>
      <w:r w:rsidR="000D5C4A" w:rsidRPr="00B87481">
        <w:rPr>
          <w:rFonts w:ascii="Times New Roman" w:hAnsi="Times New Roman" w:cs="Times New Roman"/>
          <w:sz w:val="28"/>
          <w:szCs w:val="28"/>
        </w:rPr>
        <w:t xml:space="preserve"> </w:t>
      </w:r>
      <w:r w:rsidR="000D5C4A">
        <w:rPr>
          <w:rFonts w:ascii="Times New Roman" w:hAnsi="Times New Roman" w:cs="Times New Roman"/>
          <w:sz w:val="28"/>
          <w:szCs w:val="28"/>
        </w:rPr>
        <w:t xml:space="preserve">работу с файлами и механизмы </w:t>
      </w:r>
      <w:proofErr w:type="spellStart"/>
      <w:r w:rsidR="000D5C4A">
        <w:rPr>
          <w:rFonts w:ascii="Times New Roman" w:hAnsi="Times New Roman" w:cs="Times New Roman"/>
          <w:sz w:val="28"/>
          <w:szCs w:val="28"/>
        </w:rPr>
        <w:t>сериализации</w:t>
      </w:r>
      <w:proofErr w:type="spellEnd"/>
      <w:r w:rsidR="000D5C4A">
        <w:rPr>
          <w:rFonts w:ascii="Times New Roman" w:hAnsi="Times New Roman" w:cs="Times New Roman"/>
          <w:sz w:val="28"/>
          <w:szCs w:val="28"/>
        </w:rPr>
        <w:t xml:space="preserve"> данных</w:t>
      </w:r>
      <w:r w:rsidR="000D5C4A" w:rsidRPr="000F162E">
        <w:rPr>
          <w:rFonts w:ascii="Times New Roman" w:hAnsi="Times New Roman" w:cs="Times New Roman"/>
          <w:sz w:val="28"/>
          <w:szCs w:val="28"/>
        </w:rPr>
        <w:t>.</w:t>
      </w:r>
    </w:p>
    <w:sectPr w:rsidR="00CC221D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522A9"/>
    <w:multiLevelType w:val="hybridMultilevel"/>
    <w:tmpl w:val="8CB80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2BD"/>
    <w:rsid w:val="000735DB"/>
    <w:rsid w:val="000A61CC"/>
    <w:rsid w:val="000D5C4A"/>
    <w:rsid w:val="000F162E"/>
    <w:rsid w:val="001C6F84"/>
    <w:rsid w:val="00310FA6"/>
    <w:rsid w:val="003842BD"/>
    <w:rsid w:val="00395817"/>
    <w:rsid w:val="003C3FAC"/>
    <w:rsid w:val="004547F5"/>
    <w:rsid w:val="00510FFE"/>
    <w:rsid w:val="00593DA0"/>
    <w:rsid w:val="005B682A"/>
    <w:rsid w:val="007B5568"/>
    <w:rsid w:val="00850CE9"/>
    <w:rsid w:val="00A45A82"/>
    <w:rsid w:val="00B27E43"/>
    <w:rsid w:val="00B87481"/>
    <w:rsid w:val="00BA0E6D"/>
    <w:rsid w:val="00CC221D"/>
    <w:rsid w:val="00CF01B1"/>
    <w:rsid w:val="00DD00B1"/>
    <w:rsid w:val="00DE249A"/>
    <w:rsid w:val="00E258A7"/>
    <w:rsid w:val="00E4649A"/>
    <w:rsid w:val="00E615B3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FBC9EA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30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a3">
    <w:name w:val="List Paragraph"/>
    <w:basedOn w:val="a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6FD087-D209-4EA3-A78A-5ED1429D24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0</Pages>
  <Words>848</Words>
  <Characters>4837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ina</dc:creator>
  <cp:keywords/>
  <dc:description/>
  <cp:lastModifiedBy>Vlad Iontsev</cp:lastModifiedBy>
  <cp:revision>2</cp:revision>
  <dcterms:created xsi:type="dcterms:W3CDTF">2023-05-29T09:29:00Z</dcterms:created>
  <dcterms:modified xsi:type="dcterms:W3CDTF">2023-12-19T18:20:00Z</dcterms:modified>
</cp:coreProperties>
</file>